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2CA2" w:rsidRDefault="00132CA2" w:rsidP="00132CA2">
      <w:r>
        <w:t>Добавил в алгоритм расчета проверку на количество видимых спутников, теперь</w:t>
      </w:r>
      <w:r w:rsidRPr="00132CA2">
        <w:t>:</w:t>
      </w:r>
    </w:p>
    <w:p w:rsidR="00132CA2" w:rsidRPr="00132CA2" w:rsidRDefault="00132CA2" w:rsidP="00132CA2">
      <w:pPr>
        <w:pStyle w:val="a7"/>
        <w:numPr>
          <w:ilvl w:val="0"/>
          <w:numId w:val="5"/>
        </w:numPr>
      </w:pPr>
      <w:r w:rsidRPr="00132CA2">
        <w:t>Если значение на гистограмме равно -10 =&gt; кол</w:t>
      </w:r>
      <w:r>
        <w:t>ичество видимых</w:t>
      </w:r>
      <w:r w:rsidRPr="00132CA2">
        <w:t xml:space="preserve"> спутников меньше 4-х</w:t>
      </w:r>
      <w:r w:rsidR="00EF1E31" w:rsidRPr="00EF1E31">
        <w:t>;</w:t>
      </w:r>
    </w:p>
    <w:p w:rsidR="00132CA2" w:rsidRPr="00132CA2" w:rsidRDefault="00132CA2" w:rsidP="00132CA2">
      <w:pPr>
        <w:pStyle w:val="a7"/>
        <w:numPr>
          <w:ilvl w:val="0"/>
          <w:numId w:val="5"/>
        </w:numPr>
      </w:pPr>
      <w:r w:rsidRPr="00132CA2">
        <w:t xml:space="preserve">Если значение на гистограмме равно -1 =&gt; не удалось решить навигационное </w:t>
      </w:r>
      <w:r w:rsidR="00754BC9">
        <w:t>уравнение</w:t>
      </w:r>
      <w:r w:rsidR="00EF1E31" w:rsidRPr="00EF1E31">
        <w:t>.</w:t>
      </w:r>
    </w:p>
    <w:p w:rsidR="00132CA2" w:rsidRPr="00132CA2" w:rsidRDefault="00132CA2" w:rsidP="00617616"/>
    <w:p w:rsidR="009C3208" w:rsidRDefault="009C3208" w:rsidP="00617616">
      <w:pPr>
        <w:pStyle w:val="a7"/>
        <w:numPr>
          <w:ilvl w:val="0"/>
          <w:numId w:val="4"/>
        </w:numPr>
      </w:pPr>
      <w:r>
        <w:t xml:space="preserve">После добавление </w:t>
      </w:r>
      <w:r w:rsidR="00617616">
        <w:t>проверки на видимость спутников</w:t>
      </w:r>
      <w:r>
        <w:t xml:space="preserve"> для ГНСС систем </w:t>
      </w:r>
      <w:r w:rsidR="00617616">
        <w:t>при</w:t>
      </w:r>
      <w:r>
        <w:t xml:space="preserve"> 20</w:t>
      </w:r>
      <w:r>
        <w:t>000 экспериментов со случайными</w:t>
      </w:r>
      <w:r>
        <w:t xml:space="preserve"> </w:t>
      </w:r>
      <w:r w:rsidR="00617616">
        <w:t>сценариями (</w:t>
      </w:r>
      <w:proofErr w:type="spellStart"/>
      <w:r w:rsidR="00617616">
        <w:t>рандомные</w:t>
      </w:r>
      <w:proofErr w:type="spellEnd"/>
      <w:r w:rsidR="00617616">
        <w:t xml:space="preserve"> значения) получилось</w:t>
      </w:r>
      <w:r>
        <w:t>:</w:t>
      </w:r>
    </w:p>
    <w:p w:rsidR="009C3208" w:rsidRDefault="009C3208" w:rsidP="009C3208">
      <w:pPr>
        <w:pStyle w:val="a7"/>
        <w:numPr>
          <w:ilvl w:val="0"/>
          <w:numId w:val="3"/>
        </w:numPr>
      </w:pPr>
      <w:r>
        <w:t xml:space="preserve">Для GPS: </w:t>
      </w:r>
    </w:p>
    <w:p w:rsidR="009C3208" w:rsidRDefault="009C3208" w:rsidP="009C3208">
      <w:r>
        <w:t>17 раз получалась сингулярная матрица по неизвестным причинами.</w:t>
      </w:r>
    </w:p>
    <w:p w:rsidR="009C3208" w:rsidRDefault="009C3208" w:rsidP="009C3208">
      <w:r>
        <w:t>16 раз спутники не в зоне видимости</w:t>
      </w:r>
    </w:p>
    <w:p w:rsidR="009C3208" w:rsidRDefault="009C3208" w:rsidP="009C3208">
      <w:pPr>
        <w:pStyle w:val="a7"/>
        <w:numPr>
          <w:ilvl w:val="0"/>
          <w:numId w:val="3"/>
        </w:numPr>
      </w:pPr>
      <w:r>
        <w:t>для GLONASS:</w:t>
      </w:r>
    </w:p>
    <w:p w:rsidR="009C3208" w:rsidRDefault="009C3208" w:rsidP="009C3208">
      <w:r>
        <w:t xml:space="preserve">66 раз сингулярность появлялась по неизвестным причинам </w:t>
      </w:r>
    </w:p>
    <w:p w:rsidR="009C3208" w:rsidRDefault="009C3208" w:rsidP="009C3208">
      <w:r>
        <w:t xml:space="preserve">170 раз </w:t>
      </w:r>
      <w:r w:rsidR="004D3395">
        <w:t xml:space="preserve">спутники </w:t>
      </w:r>
      <w:r>
        <w:t>не в зоне видимости</w:t>
      </w:r>
    </w:p>
    <w:p w:rsidR="009C3208" w:rsidRDefault="009C3208" w:rsidP="009C3208">
      <w:pPr>
        <w:pStyle w:val="a7"/>
        <w:numPr>
          <w:ilvl w:val="0"/>
          <w:numId w:val="3"/>
        </w:numPr>
      </w:pPr>
      <w:r>
        <w:t>Для GALILEO:</w:t>
      </w:r>
    </w:p>
    <w:p w:rsidR="009C3208" w:rsidRDefault="009C3208" w:rsidP="009C3208">
      <w:r>
        <w:t>116 раз</w:t>
      </w:r>
      <w:r w:rsidRPr="004D3395">
        <w:t xml:space="preserve"> </w:t>
      </w:r>
      <w:r>
        <w:t>сингулярность появлялась по неизвестным</w:t>
      </w:r>
    </w:p>
    <w:p w:rsidR="001038A9" w:rsidRDefault="009C3208" w:rsidP="009C3208">
      <w:r>
        <w:t>250 раз</w:t>
      </w:r>
      <w:r w:rsidR="004D3395" w:rsidRPr="004D3395">
        <w:t xml:space="preserve"> </w:t>
      </w:r>
      <w:r w:rsidR="004D3395">
        <w:t>спутники</w:t>
      </w:r>
      <w:r>
        <w:t xml:space="preserve"> не в зоне видимости</w:t>
      </w:r>
    </w:p>
    <w:p w:rsidR="00E44803" w:rsidRDefault="00E44803" w:rsidP="009C3208"/>
    <w:p w:rsidR="009C3208" w:rsidRDefault="006255F6" w:rsidP="009C3208">
      <w:r>
        <w:rPr>
          <w:noProof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1" name="Рисунок 1" descr="d:\my\NIR\test\script\gl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my\NIR\test\script\gl.bmp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55F6" w:rsidRDefault="006255F6" w:rsidP="009C3208">
      <w:r>
        <w:rPr>
          <w:noProof/>
          <w:lang w:eastAsia="ru-RU"/>
        </w:rPr>
        <w:drawing>
          <wp:inline distT="0" distB="0" distL="0" distR="0">
            <wp:extent cx="5334000" cy="4000500"/>
            <wp:effectExtent l="0" t="0" r="0" b="0"/>
            <wp:docPr id="2" name="Рисунок 2" descr="d:\my\NIR\test\script\gp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my\NIR\test\script\gps.bmp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55F6" w:rsidRDefault="006255F6" w:rsidP="009C3208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334000" cy="4000500"/>
            <wp:effectExtent l="0" t="0" r="0" b="0"/>
            <wp:docPr id="3" name="Рисунок 3" descr="d:\my\NIR\test\script\galileo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my\NIR\test\script\galileo.b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616" w:rsidRDefault="00617616" w:rsidP="00617616">
      <w:pPr>
        <w:pStyle w:val="a7"/>
        <w:numPr>
          <w:ilvl w:val="0"/>
          <w:numId w:val="4"/>
        </w:numPr>
      </w:pPr>
      <w:r>
        <w:t xml:space="preserve">Добавил функцию получения координат </w:t>
      </w:r>
      <w:r>
        <w:rPr>
          <w:lang w:val="en-US"/>
        </w:rPr>
        <w:t>x</w:t>
      </w:r>
      <w:r w:rsidRPr="00617616">
        <w:t xml:space="preserve"> </w:t>
      </w:r>
      <w:r>
        <w:rPr>
          <w:lang w:val="en-US"/>
        </w:rPr>
        <w:t>y</w:t>
      </w:r>
      <w:r w:rsidRPr="00617616">
        <w:t xml:space="preserve"> </w:t>
      </w:r>
      <w:r>
        <w:rPr>
          <w:lang w:val="en-US"/>
        </w:rPr>
        <w:t>z</w:t>
      </w:r>
      <w:r w:rsidRPr="00617616">
        <w:t xml:space="preserve"> </w:t>
      </w:r>
      <w:r>
        <w:rPr>
          <w:lang w:val="en-US"/>
        </w:rPr>
        <w:t>ENU</w:t>
      </w:r>
      <w:r w:rsidRPr="00617616">
        <w:t>:</w:t>
      </w:r>
    </w:p>
    <w:p w:rsidR="009503CE" w:rsidRPr="009503CE" w:rsidRDefault="009503CE" w:rsidP="004A5D72">
      <w:r>
        <w:t>Получим значения широты, долготы и высоты, для этого</w:t>
      </w:r>
      <w:r w:rsidRPr="009503CE">
        <w:t xml:space="preserve">: </w:t>
      </w:r>
    </w:p>
    <w:p w:rsidR="00E44803" w:rsidRDefault="00617616" w:rsidP="004A5D72">
      <w:r>
        <w:t>Перев</w:t>
      </w:r>
      <w:r w:rsidR="009503CE">
        <w:t>едем</w:t>
      </w:r>
      <w:r>
        <w:t xml:space="preserve"> из </w:t>
      </w:r>
      <w:r w:rsidR="00E44803">
        <w:t xml:space="preserve">геоцентрической прямоугольной системы координат </w:t>
      </w:r>
      <w:r w:rsidR="00E44803">
        <w:rPr>
          <w:lang w:val="en-US"/>
        </w:rPr>
        <w:t>ECEF</w:t>
      </w:r>
      <w:r w:rsidR="00E44803" w:rsidRPr="00E44803">
        <w:t xml:space="preserve"> </w:t>
      </w:r>
      <w:r w:rsidR="00E44803">
        <w:t xml:space="preserve">в </w:t>
      </w:r>
      <w:r w:rsidR="00E44803">
        <w:t>геодезическую</w:t>
      </w:r>
      <w:r w:rsidR="00E44803">
        <w:t xml:space="preserve"> систему с помощью функции </w:t>
      </w:r>
      <w:proofErr w:type="spellStart"/>
      <w:r w:rsidR="00E44803">
        <w:rPr>
          <w:lang w:val="en-US"/>
        </w:rPr>
        <w:t>geoc</w:t>
      </w:r>
      <w:proofErr w:type="spellEnd"/>
      <w:r w:rsidR="00E44803" w:rsidRPr="00E44803">
        <w:t>2</w:t>
      </w:r>
      <w:proofErr w:type="spellStart"/>
      <w:r w:rsidR="00E44803">
        <w:rPr>
          <w:lang w:val="en-US"/>
        </w:rPr>
        <w:t>geod</w:t>
      </w:r>
      <w:proofErr w:type="spellEnd"/>
      <w:r w:rsidR="00D052AA" w:rsidRPr="00D052AA">
        <w:t>.</w:t>
      </w:r>
      <w:proofErr w:type="spellStart"/>
      <w:r w:rsidR="00D052AA">
        <w:rPr>
          <w:lang w:val="en-US"/>
        </w:rPr>
        <w:t>cpp</w:t>
      </w:r>
      <w:proofErr w:type="spellEnd"/>
      <w:r w:rsidR="00E44803">
        <w:t>.</w:t>
      </w:r>
    </w:p>
    <w:p w:rsidR="00617616" w:rsidRDefault="009503CE" w:rsidP="004A5D72">
      <w:r>
        <w:t>Переведем</w:t>
      </w:r>
      <w:r w:rsidR="00E44803">
        <w:t xml:space="preserve"> в </w:t>
      </w:r>
      <w:r w:rsidR="00E44803">
        <w:rPr>
          <w:lang w:val="en-US"/>
        </w:rPr>
        <w:t>ECU</w:t>
      </w:r>
      <w:r w:rsidR="00E44803" w:rsidRPr="00E44803">
        <w:t xml:space="preserve">: </w:t>
      </w:r>
      <w:r w:rsidR="004A5D72">
        <w:t xml:space="preserve">из </w:t>
      </w:r>
      <w:proofErr w:type="gramStart"/>
      <w:r w:rsidR="004A5D72">
        <w:t xml:space="preserve">функции </w:t>
      </w:r>
      <w:r w:rsidR="00E44803">
        <w:t xml:space="preserve"> </w:t>
      </w:r>
      <w:proofErr w:type="spellStart"/>
      <w:r w:rsidR="004A5D72">
        <w:rPr>
          <w:lang w:val="en-US"/>
        </w:rPr>
        <w:t>geoc</w:t>
      </w:r>
      <w:proofErr w:type="spellEnd"/>
      <w:r w:rsidR="004A5D72" w:rsidRPr="00E44803">
        <w:t>2</w:t>
      </w:r>
      <w:proofErr w:type="spellStart"/>
      <w:r w:rsidR="004A5D72">
        <w:rPr>
          <w:lang w:val="en-US"/>
        </w:rPr>
        <w:t>geod</w:t>
      </w:r>
      <w:proofErr w:type="spellEnd"/>
      <w:r w:rsidR="00D052AA" w:rsidRPr="00D052AA">
        <w:t>.</w:t>
      </w:r>
      <w:proofErr w:type="spellStart"/>
      <w:r w:rsidR="00D052AA">
        <w:rPr>
          <w:lang w:val="en-US"/>
        </w:rPr>
        <w:t>cpp</w:t>
      </w:r>
      <w:proofErr w:type="spellEnd"/>
      <w:proofErr w:type="gramEnd"/>
      <w:r w:rsidR="004A5D72">
        <w:t xml:space="preserve"> </w:t>
      </w:r>
      <w:r w:rsidR="00E44803">
        <w:t>нам известна широта, долгота, высота, с помо</w:t>
      </w:r>
      <w:r w:rsidR="004A5D72">
        <w:t xml:space="preserve">щью этих данных получаем поворотную матрицу </w:t>
      </w:r>
      <w:r w:rsidR="004A5D72" w:rsidRPr="009503CE">
        <w:rPr>
          <w:b/>
          <w:lang w:val="en-US"/>
        </w:rPr>
        <w:t>R</w:t>
      </w:r>
      <w:r w:rsidR="004A5D72" w:rsidRPr="004A5D72">
        <w:t xml:space="preserve"> </w:t>
      </w:r>
      <w:r w:rsidR="004A5D72">
        <w:t xml:space="preserve">для перевода </w:t>
      </w:r>
      <w:r>
        <w:t xml:space="preserve">системы </w:t>
      </w:r>
      <w:r w:rsidR="004A5D72">
        <w:t xml:space="preserve">из </w:t>
      </w:r>
      <w:r w:rsidR="004A5D72">
        <w:rPr>
          <w:lang w:val="en-US"/>
        </w:rPr>
        <w:t>ECEF</w:t>
      </w:r>
      <w:r w:rsidR="004A5D72" w:rsidRPr="004A5D72">
        <w:t xml:space="preserve"> </w:t>
      </w:r>
      <w:r w:rsidR="004A5D72">
        <w:t xml:space="preserve">в </w:t>
      </w:r>
      <w:r w:rsidR="004A5D72">
        <w:rPr>
          <w:lang w:val="en-US"/>
        </w:rPr>
        <w:t>ECU</w:t>
      </w:r>
      <w:r w:rsidR="004A5D72">
        <w:t>.</w:t>
      </w:r>
    </w:p>
    <w:p w:rsidR="004A5D72" w:rsidRPr="00805E7B" w:rsidRDefault="004A5D72" w:rsidP="004A5D72">
      <w:pPr>
        <w:rPr>
          <w:lang w:val="en-US"/>
        </w:rPr>
      </w:pPr>
      <w:r>
        <w:t>Далее умножаем геоцентрические координаты на поворотную матрицу</w:t>
      </w:r>
      <w:r w:rsidR="00805E7B">
        <w:t xml:space="preserve">. Пример </w:t>
      </w:r>
      <w:proofErr w:type="spellStart"/>
      <w:r w:rsidR="00805E7B">
        <w:t>фунции</w:t>
      </w:r>
      <w:proofErr w:type="spellEnd"/>
      <w:r w:rsidR="00805E7B">
        <w:t xml:space="preserve"> </w:t>
      </w:r>
      <w:r w:rsidR="00805E7B">
        <w:rPr>
          <w:lang w:val="en-US"/>
        </w:rPr>
        <w:t>getENU.cpp</w:t>
      </w:r>
    </w:p>
    <w:p w:rsidR="004A5D72" w:rsidRDefault="004A5D72" w:rsidP="004A5D72">
      <w:r w:rsidRPr="004A5D72">
        <w:rPr>
          <w:position w:val="-58"/>
        </w:rPr>
        <w:object w:dxaOrig="258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95pt;height:65.3pt" o:ole="">
            <v:imagedata r:id="rId8" o:title=""/>
          </v:shape>
          <o:OLEObject Type="Embed" ProgID="Equation.DSMT4" ShapeID="_x0000_i1025" DrawAspect="Content" ObjectID="_1699899315" r:id="rId9"/>
        </w:object>
      </w:r>
    </w:p>
    <w:p w:rsidR="00132CA2" w:rsidRDefault="00132CA2" w:rsidP="004A5D72">
      <w:bookmarkStart w:id="0" w:name="_GoBack"/>
      <w:bookmarkEnd w:id="0"/>
    </w:p>
    <w:p w:rsidR="009503CE" w:rsidRPr="009503CE" w:rsidRDefault="009503CE" w:rsidP="004A5D72">
      <w:pPr>
        <w:rPr>
          <w:lang w:val="en-US"/>
        </w:rPr>
      </w:pPr>
      <w:r>
        <w:t>Пример 8 итераций</w:t>
      </w:r>
      <w:r>
        <w:rPr>
          <w:lang w:val="en-US"/>
        </w:rPr>
        <w:t xml:space="preserve">: </w:t>
      </w:r>
    </w:p>
    <w:tbl>
      <w:tblPr>
        <w:tblStyle w:val="a8"/>
        <w:tblW w:w="10591" w:type="dxa"/>
        <w:tblInd w:w="-856" w:type="dxa"/>
        <w:tblLook w:val="04A0" w:firstRow="1" w:lastRow="0" w:firstColumn="1" w:lastColumn="0" w:noHBand="0" w:noVBand="1"/>
      </w:tblPr>
      <w:tblGrid>
        <w:gridCol w:w="1266"/>
        <w:gridCol w:w="1266"/>
        <w:gridCol w:w="1266"/>
        <w:gridCol w:w="597"/>
        <w:gridCol w:w="526"/>
        <w:gridCol w:w="1023"/>
        <w:gridCol w:w="1804"/>
        <w:gridCol w:w="1425"/>
        <w:gridCol w:w="1418"/>
      </w:tblGrid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lastRenderedPageBreak/>
              <w:t>Xecef</w:t>
            </w:r>
            <w:proofErr w:type="spellEnd"/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t>Yecef</w:t>
            </w:r>
            <w:proofErr w:type="spellEnd"/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t>Zecef</w:t>
            </w:r>
            <w:proofErr w:type="spellEnd"/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B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L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H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t>Xecu</w:t>
            </w:r>
            <w:proofErr w:type="spellEnd"/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t>Yecu</w:t>
            </w:r>
            <w:proofErr w:type="spellEnd"/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proofErr w:type="spellStart"/>
            <w:r w:rsidRPr="009B1B51">
              <w:t>Zecu</w:t>
            </w:r>
            <w:proofErr w:type="spellEnd"/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743819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1.28803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360272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-4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59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446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-1.00634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0.819341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0.811209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385839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353942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1.30411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-88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42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65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0.425304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0.310405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1.30292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872258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337533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753694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-35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-3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475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-0.87365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0.0381619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0.823466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1.33751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83362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921723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-32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30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856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0.0622076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1.82061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0.122231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465096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1.31148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24053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15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86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368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-0.178655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1.34223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-0.400809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364972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77968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287997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19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90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78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-0.700552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0.5763</w:t>
            </w:r>
          </w:p>
        </w:tc>
        <w:tc>
          <w:tcPr>
            <w:tcW w:w="1418" w:type="dxa"/>
          </w:tcPr>
          <w:p w:rsidR="00563D24" w:rsidRPr="009B1B51" w:rsidRDefault="00563D24" w:rsidP="00563D24">
            <w:pPr>
              <w:ind w:firstLine="0"/>
            </w:pPr>
            <w:r w:rsidRPr="009B1B51">
              <w:t>0.033946</w:t>
            </w:r>
          </w:p>
        </w:tc>
      </w:tr>
      <w:tr w:rsidR="00563D24" w:rsidTr="00563D24"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50694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0.678523</w:t>
            </w:r>
          </w:p>
        </w:tc>
        <w:tc>
          <w:tcPr>
            <w:tcW w:w="1266" w:type="dxa"/>
          </w:tcPr>
          <w:p w:rsidR="00563D24" w:rsidRPr="009B1B51" w:rsidRDefault="00563D24" w:rsidP="00563D24">
            <w:pPr>
              <w:ind w:firstLine="0"/>
            </w:pPr>
            <w:r w:rsidRPr="009B1B51">
              <w:t>2.84657</w:t>
            </w:r>
          </w:p>
        </w:tc>
        <w:tc>
          <w:tcPr>
            <w:tcW w:w="597" w:type="dxa"/>
          </w:tcPr>
          <w:p w:rsidR="00563D24" w:rsidRPr="009B1B51" w:rsidRDefault="00563D24" w:rsidP="00563D24">
            <w:pPr>
              <w:ind w:firstLine="0"/>
            </w:pPr>
            <w:r w:rsidRPr="009B1B51">
              <w:t>89</w:t>
            </w:r>
          </w:p>
        </w:tc>
        <w:tc>
          <w:tcPr>
            <w:tcW w:w="526" w:type="dxa"/>
          </w:tcPr>
          <w:p w:rsidR="00563D24" w:rsidRPr="009B1B51" w:rsidRDefault="00563D24" w:rsidP="00563D24">
            <w:pPr>
              <w:ind w:firstLine="0"/>
            </w:pPr>
            <w:r w:rsidRPr="009B1B51">
              <w:t>33</w:t>
            </w:r>
          </w:p>
        </w:tc>
        <w:tc>
          <w:tcPr>
            <w:tcW w:w="1023" w:type="dxa"/>
          </w:tcPr>
          <w:p w:rsidR="00563D24" w:rsidRPr="009B1B51" w:rsidRDefault="00563D24" w:rsidP="00563D24">
            <w:pPr>
              <w:ind w:firstLine="0"/>
            </w:pPr>
            <w:r w:rsidRPr="009B1B51">
              <w:t>914</w:t>
            </w:r>
          </w:p>
        </w:tc>
        <w:tc>
          <w:tcPr>
            <w:tcW w:w="1804" w:type="dxa"/>
          </w:tcPr>
          <w:p w:rsidR="00563D24" w:rsidRPr="009B1B51" w:rsidRDefault="00563D24" w:rsidP="00563D24">
            <w:pPr>
              <w:ind w:firstLine="0"/>
            </w:pPr>
            <w:r w:rsidRPr="009B1B51">
              <w:t>-0.755011</w:t>
            </w:r>
          </w:p>
        </w:tc>
        <w:tc>
          <w:tcPr>
            <w:tcW w:w="1425" w:type="dxa"/>
          </w:tcPr>
          <w:p w:rsidR="00563D24" w:rsidRPr="009B1B51" w:rsidRDefault="00563D24" w:rsidP="00563D24">
            <w:pPr>
              <w:ind w:firstLine="0"/>
            </w:pPr>
            <w:r w:rsidRPr="009B1B51">
              <w:t>-0.929234</w:t>
            </w:r>
          </w:p>
        </w:tc>
        <w:tc>
          <w:tcPr>
            <w:tcW w:w="1418" w:type="dxa"/>
          </w:tcPr>
          <w:p w:rsidR="00563D24" w:rsidRDefault="00563D24" w:rsidP="00563D24">
            <w:pPr>
              <w:ind w:firstLine="0"/>
            </w:pPr>
            <w:r w:rsidRPr="009B1B51">
              <w:t>2.71787</w:t>
            </w:r>
          </w:p>
        </w:tc>
      </w:tr>
    </w:tbl>
    <w:p w:rsidR="004A5D72" w:rsidRPr="004A5D72" w:rsidRDefault="004A5D72" w:rsidP="004A5D72"/>
    <w:p w:rsidR="00617616" w:rsidRDefault="009503CE" w:rsidP="009C3208">
      <w:pPr>
        <w:rPr>
          <w:lang w:val="en-US"/>
        </w:rPr>
      </w:pPr>
      <w:r>
        <w:t>Скриншот текстового файла</w:t>
      </w:r>
      <w:r>
        <w:rPr>
          <w:lang w:val="en-US"/>
        </w:rPr>
        <w:t xml:space="preserve">: </w:t>
      </w:r>
    </w:p>
    <w:p w:rsidR="009503CE" w:rsidRPr="009503CE" w:rsidRDefault="009503CE" w:rsidP="009C3208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1978903" wp14:editId="602DA0DC">
            <wp:extent cx="5940425" cy="2938145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38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503CE" w:rsidRPr="009503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1764C0"/>
    <w:multiLevelType w:val="multilevel"/>
    <w:tmpl w:val="CD0AA008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3B642577"/>
    <w:multiLevelType w:val="hybridMultilevel"/>
    <w:tmpl w:val="FCAE43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639528FA"/>
    <w:multiLevelType w:val="hybridMultilevel"/>
    <w:tmpl w:val="BE80E99E"/>
    <w:lvl w:ilvl="0" w:tplc="04190001">
      <w:start w:val="1"/>
      <w:numFmt w:val="bullet"/>
      <w:lvlText w:val=""/>
      <w:lvlJc w:val="left"/>
      <w:pPr>
        <w:ind w:left="15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7" w:hanging="360"/>
      </w:pPr>
      <w:rPr>
        <w:rFonts w:ascii="Wingdings" w:hAnsi="Wingdings" w:hint="default"/>
      </w:rPr>
    </w:lvl>
  </w:abstractNum>
  <w:abstractNum w:abstractNumId="3" w15:restartNumberingAfterBreak="0">
    <w:nsid w:val="741E7FBC"/>
    <w:multiLevelType w:val="hybridMultilevel"/>
    <w:tmpl w:val="BB7C1F1A"/>
    <w:lvl w:ilvl="0" w:tplc="98C06330">
      <w:start w:val="1"/>
      <w:numFmt w:val="decimal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abstractNum w:abstractNumId="4" w15:restartNumberingAfterBreak="0">
    <w:nsid w:val="787870F5"/>
    <w:multiLevelType w:val="hybridMultilevel"/>
    <w:tmpl w:val="60589B32"/>
    <w:lvl w:ilvl="0" w:tplc="0AF484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19A4"/>
    <w:rsid w:val="000519A4"/>
    <w:rsid w:val="001038A9"/>
    <w:rsid w:val="00132CA2"/>
    <w:rsid w:val="00423B33"/>
    <w:rsid w:val="004A5D72"/>
    <w:rsid w:val="004D3395"/>
    <w:rsid w:val="00563D24"/>
    <w:rsid w:val="00617616"/>
    <w:rsid w:val="006255F6"/>
    <w:rsid w:val="00633BC1"/>
    <w:rsid w:val="00754BC9"/>
    <w:rsid w:val="00805E7B"/>
    <w:rsid w:val="00817DD8"/>
    <w:rsid w:val="009503CE"/>
    <w:rsid w:val="009C3208"/>
    <w:rsid w:val="00D052AA"/>
    <w:rsid w:val="00DC2F6A"/>
    <w:rsid w:val="00E44803"/>
    <w:rsid w:val="00EF1E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D80A52E-E722-4CFD-AEA5-5357A858B2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C2F6A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Рисунок"/>
    <w:basedOn w:val="a0"/>
    <w:next w:val="a4"/>
    <w:link w:val="a5"/>
    <w:autoRedefine/>
    <w:qFormat/>
    <w:rsid w:val="00817DD8"/>
    <w:pPr>
      <w:numPr>
        <w:numId w:val="2"/>
      </w:numPr>
      <w:spacing w:after="0"/>
      <w:ind w:left="851" w:firstLine="425"/>
      <w:jc w:val="center"/>
    </w:pPr>
  </w:style>
  <w:style w:type="character" w:customStyle="1" w:styleId="a5">
    <w:name w:val="Рисунок Знак"/>
    <w:basedOn w:val="a1"/>
    <w:link w:val="a"/>
    <w:rsid w:val="00817DD8"/>
    <w:rPr>
      <w:rFonts w:ascii="Times New Roman" w:hAnsi="Times New Roman"/>
      <w:sz w:val="28"/>
    </w:rPr>
  </w:style>
  <w:style w:type="paragraph" w:styleId="a4">
    <w:name w:val="Body Text"/>
    <w:basedOn w:val="a0"/>
    <w:link w:val="a6"/>
    <w:uiPriority w:val="99"/>
    <w:semiHidden/>
    <w:unhideWhenUsed/>
    <w:rsid w:val="00817DD8"/>
    <w:pPr>
      <w:spacing w:after="120"/>
    </w:pPr>
  </w:style>
  <w:style w:type="character" w:customStyle="1" w:styleId="a6">
    <w:name w:val="Основной текст Знак"/>
    <w:basedOn w:val="a1"/>
    <w:link w:val="a4"/>
    <w:uiPriority w:val="99"/>
    <w:semiHidden/>
    <w:rsid w:val="00817DD8"/>
    <w:rPr>
      <w:rFonts w:ascii="Times New Roman" w:hAnsi="Times New Roman"/>
      <w:sz w:val="28"/>
    </w:rPr>
  </w:style>
  <w:style w:type="paragraph" w:styleId="a7">
    <w:name w:val="List Paragraph"/>
    <w:basedOn w:val="a0"/>
    <w:uiPriority w:val="34"/>
    <w:qFormat/>
    <w:rsid w:val="009C3208"/>
    <w:pPr>
      <w:ind w:left="720"/>
      <w:contextualSpacing/>
    </w:pPr>
  </w:style>
  <w:style w:type="table" w:styleId="a8">
    <w:name w:val="Table Grid"/>
    <w:basedOn w:val="a2"/>
    <w:uiPriority w:val="39"/>
    <w:rsid w:val="004A5D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4</Pages>
  <Words>264</Words>
  <Characters>150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15</cp:revision>
  <dcterms:created xsi:type="dcterms:W3CDTF">2021-12-01T17:33:00Z</dcterms:created>
  <dcterms:modified xsi:type="dcterms:W3CDTF">2021-12-01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